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一</w:t>
      </w:r>
      <w:r w:rsidRPr="00CB0AA5">
        <w:rPr>
          <w:rFonts w:hint="eastAsia"/>
          <w:sz w:val="44"/>
          <w:szCs w:val="44"/>
        </w:rPr>
        <w:t xml:space="preserve"> K-</w:t>
      </w:r>
      <w:r w:rsidRPr="00CB0AA5">
        <w:rPr>
          <w:rFonts w:hint="eastAsia"/>
          <w:sz w:val="44"/>
          <w:szCs w:val="44"/>
        </w:rPr>
        <w:t>均值聚类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DD3444">
        <w:rPr>
          <w:rFonts w:hint="eastAsia"/>
          <w:szCs w:val="21"/>
        </w:rPr>
        <w:t>python</w:t>
      </w:r>
      <w:r>
        <w:rPr>
          <w:rFonts w:hint="eastAsia"/>
          <w:szCs w:val="21"/>
        </w:rPr>
        <w:t>或</w:t>
      </w:r>
      <w:proofErr w:type="spellStart"/>
      <w:r>
        <w:rPr>
          <w:rFonts w:hint="eastAsia"/>
          <w:szCs w:val="21"/>
        </w:rPr>
        <w:t>Matlab</w:t>
      </w:r>
      <w:proofErr w:type="spellEnd"/>
      <w:r w:rsidR="00D02188">
        <w:rPr>
          <w:rFonts w:hint="eastAsia"/>
          <w:szCs w:val="21"/>
        </w:rPr>
        <w:t>编程实现</w:t>
      </w:r>
      <w:r w:rsidR="00D02188">
        <w:rPr>
          <w:rFonts w:hint="eastAsia"/>
          <w:szCs w:val="21"/>
        </w:rPr>
        <w:t>K-</w:t>
      </w:r>
      <w:r w:rsidR="00D02188">
        <w:rPr>
          <w:rFonts w:hint="eastAsia"/>
          <w:szCs w:val="21"/>
        </w:rPr>
        <w:t>均值聚类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将下列</w:t>
      </w:r>
      <w:r w:rsidR="00CD7603">
        <w:rPr>
          <w:rFonts w:hint="eastAsia"/>
          <w:szCs w:val="21"/>
        </w:rPr>
        <w:t>19</w:t>
      </w:r>
      <w:r w:rsidR="00CD7603">
        <w:rPr>
          <w:rFonts w:hint="eastAsia"/>
          <w:szCs w:val="21"/>
        </w:rPr>
        <w:t>个样本聚成</w:t>
      </w:r>
      <w:r w:rsidR="00CD7603">
        <w:rPr>
          <w:rFonts w:hint="eastAsia"/>
          <w:szCs w:val="21"/>
        </w:rPr>
        <w:t>2</w:t>
      </w:r>
      <w:r w:rsidR="00CD7603">
        <w:rPr>
          <w:rFonts w:hint="eastAsia"/>
          <w:szCs w:val="21"/>
        </w:rPr>
        <w:t>个</w:t>
      </w:r>
      <w:r w:rsidR="00FB3BCA">
        <w:rPr>
          <w:rFonts w:hint="eastAsia"/>
          <w:szCs w:val="21"/>
        </w:rPr>
        <w:t>聚类</w:t>
      </w:r>
      <w:r w:rsidR="00403148">
        <w:rPr>
          <w:rFonts w:hint="eastAsia"/>
          <w:szCs w:val="21"/>
        </w:rPr>
        <w:t>：</w:t>
      </w:r>
    </w:p>
    <w:p w:rsidR="00403148" w:rsidRDefault="00403148" w:rsidP="00403148">
      <w:pPr>
        <w:pStyle w:val="a3"/>
        <w:ind w:left="864" w:firstLineChars="0" w:firstLine="396"/>
        <w:rPr>
          <w:szCs w:val="21"/>
        </w:rPr>
      </w:pPr>
      <w:r w:rsidRPr="00403148">
        <w:rPr>
          <w:position w:val="-90"/>
          <w:szCs w:val="21"/>
        </w:rPr>
        <w:object w:dxaOrig="422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15pt;height:98.35pt" o:ole="">
            <v:imagedata r:id="rId7" o:title=""/>
          </v:shape>
          <o:OLEObject Type="Embed" ProgID="Equation.DSMT4" ShapeID="_x0000_i1025" DrawAspect="Content" ObjectID="_1668927486" r:id="rId8"/>
        </w:objec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proofErr w:type="spellStart"/>
      <w:r w:rsidR="00932602" w:rsidRPr="00932602">
        <w:rPr>
          <w:szCs w:val="21"/>
        </w:rPr>
        <w:t>ClusterSamples</w:t>
      </w:r>
      <w:proofErr w:type="spellEnd"/>
      <w:r w:rsidR="00932602">
        <w:rPr>
          <w:szCs w:val="21"/>
        </w:rPr>
        <w:t>中的</w:t>
      </w:r>
      <w:r w:rsidR="00932602">
        <w:rPr>
          <w:rFonts w:hint="eastAsia"/>
          <w:szCs w:val="21"/>
        </w:rPr>
        <w:t>10000</w:t>
      </w:r>
      <w:r w:rsidR="00932602">
        <w:rPr>
          <w:rFonts w:hint="eastAsia"/>
          <w:szCs w:val="21"/>
        </w:rPr>
        <w:t>个</w:t>
      </w:r>
      <w:r w:rsidR="00932602">
        <w:rPr>
          <w:rFonts w:hint="eastAsia"/>
          <w:szCs w:val="21"/>
        </w:rPr>
        <w:t>784</w:t>
      </w:r>
      <w:r w:rsidR="00932602">
        <w:rPr>
          <w:rFonts w:hint="eastAsia"/>
          <w:szCs w:val="21"/>
        </w:rPr>
        <w:t>维特征手写数字样本聚类为</w:t>
      </w:r>
      <w:r w:rsidR="00F634B7">
        <w:rPr>
          <w:rFonts w:hint="eastAsia"/>
          <w:szCs w:val="21"/>
        </w:rPr>
        <w:t>10</w:t>
      </w:r>
      <w:r w:rsidR="00F634B7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根据</w:t>
      </w:r>
      <w:proofErr w:type="spellStart"/>
      <w:r w:rsidR="005C013F">
        <w:rPr>
          <w:rFonts w:hint="eastAsia"/>
          <w:szCs w:val="21"/>
        </w:rPr>
        <w:t>SampleLabels</w:t>
      </w:r>
      <w:proofErr w:type="spellEnd"/>
      <w:r w:rsidR="005C013F">
        <w:rPr>
          <w:rFonts w:hint="eastAsia"/>
          <w:szCs w:val="21"/>
        </w:rPr>
        <w:t>中的标签</w:t>
      </w:r>
      <w:r w:rsidR="007A01A5">
        <w:rPr>
          <w:rFonts w:hint="eastAsia"/>
          <w:szCs w:val="21"/>
        </w:rPr>
        <w:t>统计每个聚类中不同样本的数量</w:t>
      </w:r>
      <w:r w:rsidR="00500B54">
        <w:rPr>
          <w:rFonts w:hint="eastAsia"/>
          <w:szCs w:val="21"/>
        </w:rPr>
        <w:t>。测试</w:t>
      </w:r>
      <w:r w:rsidR="00F44E18">
        <w:rPr>
          <w:rFonts w:hint="eastAsia"/>
          <w:szCs w:val="21"/>
        </w:rPr>
        <w:t>不同初始值对聚类结果的影响。</w:t>
      </w:r>
    </w:p>
    <w:p w:rsidR="005248D0" w:rsidRPr="00D02188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F44E18" w:rsidP="00F44E18">
      <w:pPr>
        <w:pStyle w:val="a3"/>
        <w:ind w:left="504" w:firstLineChars="0" w:firstLine="0"/>
        <w:rPr>
          <w:rFonts w:hint="eastAsia"/>
          <w:szCs w:val="21"/>
        </w:rPr>
      </w:pPr>
      <w:r w:rsidRPr="00F44E18">
        <w:rPr>
          <w:rFonts w:hint="eastAsia"/>
          <w:szCs w:val="21"/>
        </w:rPr>
        <w:t>（</w:t>
      </w:r>
      <w:r>
        <w:rPr>
          <w:rFonts w:hint="eastAsia"/>
          <w:szCs w:val="21"/>
        </w:rPr>
        <w:t>K-</w:t>
      </w:r>
      <w:r>
        <w:rPr>
          <w:rFonts w:hint="eastAsia"/>
          <w:szCs w:val="21"/>
        </w:rPr>
        <w:t>均值算法</w:t>
      </w:r>
      <w:r w:rsidR="007F1122">
        <w:rPr>
          <w:rFonts w:hint="eastAsia"/>
          <w:szCs w:val="21"/>
        </w:rPr>
        <w:t>部分</w:t>
      </w:r>
      <w:r>
        <w:rPr>
          <w:rFonts w:hint="eastAsia"/>
          <w:szCs w:val="21"/>
        </w:rPr>
        <w:t>代码）</w:t>
      </w:r>
    </w:p>
    <w:p w:rsidR="00940328" w:rsidRDefault="00940328" w:rsidP="00F44E18">
      <w:pPr>
        <w:pStyle w:val="a3"/>
        <w:ind w:left="504" w:firstLineChars="0" w:firstLine="0"/>
        <w:rPr>
          <w:rFonts w:hint="eastAsia"/>
          <w:szCs w:val="21"/>
        </w:rPr>
      </w:pPr>
      <w:r>
        <w:rPr>
          <w:rFonts w:hint="eastAsia"/>
          <w:szCs w:val="21"/>
        </w:rPr>
        <w:t>======================</w:t>
      </w:r>
    </w:p>
    <w:p w:rsidR="00940328" w:rsidRDefault="00940328" w:rsidP="00F44E18">
      <w:pPr>
        <w:pStyle w:val="a3"/>
        <w:ind w:left="504" w:firstLineChars="0" w:firstLine="0"/>
        <w:rPr>
          <w:rFonts w:hint="eastAsia"/>
          <w:szCs w:val="21"/>
        </w:rPr>
      </w:pPr>
      <w:proofErr w:type="spellStart"/>
      <w:r>
        <w:rPr>
          <w:rFonts w:hint="eastAsia"/>
          <w:szCs w:val="21"/>
        </w:rPr>
        <w:t>KMeans</w:t>
      </w:r>
      <w:proofErr w:type="spellEnd"/>
      <w:r>
        <w:rPr>
          <w:rFonts w:hint="eastAsia"/>
          <w:szCs w:val="21"/>
        </w:rPr>
        <w:t>应用于仿真数据</w:t>
      </w:r>
    </w:p>
    <w:p w:rsidR="00940328" w:rsidRDefault="00940328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======================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37"/>
        <w:gridCol w:w="6186"/>
      </w:tblGrid>
      <w:tr w:rsidR="00E452E1" w:rsidRPr="00E452E1" w:rsidTr="00E452E1">
        <w:trPr>
          <w:gridAfter w:val="1"/>
        </w:trPr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</w:pPr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>i</w:t>
            </w:r>
            <w:r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mport</w:t>
            </w:r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 xml:space="preserve"> </w:t>
            </w:r>
            <w:proofErr w:type="spellStart"/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>numpy</w:t>
            </w:r>
            <w:proofErr w:type="spellEnd"/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 xml:space="preserve"> as </w:t>
            </w:r>
            <w:proofErr w:type="spellStart"/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>np</w:t>
            </w:r>
            <w:proofErr w:type="spellEnd"/>
          </w:p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mpor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matplotlib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pyplot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as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plt</w:t>
            </w:r>
            <w:proofErr w:type="spellEnd"/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mpor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copy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class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KMean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objec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: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E452E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__init__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: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.</w:t>
            </w:r>
            <w:proofErr w:type="spellStart"/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stype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floa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) 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random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dint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shape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,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2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, :]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random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dint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2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shape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)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E452E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EM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: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_error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floa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proofErr w:type="spellStart"/>
            <w:r w:rsidRPr="00E452E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inf</w:t>
            </w:r>
            <w:proofErr w:type="spellEnd"/>
            <w:r w:rsidRPr="00E452E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) 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_row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shape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_row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shape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 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r w:rsidRPr="00E452E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while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_error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&gt;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e-2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: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r w:rsidRPr="00E452E1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 E step, clustering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r w:rsidRPr="00E452E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or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i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in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ge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_row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): 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   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is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qrt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(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i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:]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-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*2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axis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)) 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i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gmin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is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r w:rsidRPr="00E452E1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# M step, recalculate random centers after clustering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pre_centroid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copy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deepcopy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r w:rsidRPr="00E452E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or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j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in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ge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_row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): 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   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n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j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size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j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j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:],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axis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/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n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_error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(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pre_centroids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-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*2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E452E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lo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: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x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y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x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y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pl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xi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-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-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)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pl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lot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x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y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go'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pl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lot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x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y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proofErr w:type="spellStart"/>
            <w:r w:rsidRPr="00E452E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bo</w:t>
            </w:r>
            <w:proofErr w:type="spellEnd"/>
            <w:r w:rsidRPr="00E452E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pl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lot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,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, </w:t>
            </w:r>
            <w:r w:rsidRPr="00E452E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r+'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ms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1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pl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lot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,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, </w:t>
            </w:r>
            <w:r w:rsidRPr="00E452E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r+'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ms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1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pl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how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)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f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__name__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__main__'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: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[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2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2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2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2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3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2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6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6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7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6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8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6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7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7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8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7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9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7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7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8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8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8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9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8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8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9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,[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9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,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9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]]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tes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E452E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E452E1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KMeans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E452E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tes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EM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)</w:t>
            </w:r>
          </w:p>
        </w:tc>
      </w:tr>
      <w:tr w:rsidR="00E452E1" w:rsidRPr="00E452E1" w:rsidTr="00E452E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E452E1" w:rsidRPr="00E452E1" w:rsidRDefault="00E452E1" w:rsidP="00E452E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E452E1">
              <w:rPr>
                <w:rFonts w:ascii="Consolas" w:eastAsia="宋体" w:hAnsi="Consolas" w:cs="Consolas"/>
                <w:kern w:val="0"/>
                <w:sz w:val="13"/>
              </w:rPr>
              <w:t>test</w:t>
            </w:r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E452E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lot</w:t>
            </w:r>
            <w:proofErr w:type="spellEnd"/>
            <w:r w:rsidRPr="00E452E1">
              <w:rPr>
                <w:rFonts w:ascii="Consolas" w:eastAsia="宋体" w:hAnsi="Consolas" w:cs="Consolas"/>
                <w:kern w:val="0"/>
                <w:sz w:val="13"/>
                <w:szCs w:val="13"/>
              </w:rPr>
              <w:t>()</w:t>
            </w:r>
          </w:p>
        </w:tc>
      </w:tr>
    </w:tbl>
    <w:p w:rsidR="00C1436A" w:rsidRDefault="001A1D11" w:rsidP="00F44E18">
      <w:pPr>
        <w:pStyle w:val="a3"/>
        <w:ind w:left="504" w:firstLineChars="0" w:firstLine="0"/>
        <w:rPr>
          <w:rFonts w:hint="eastAsia"/>
          <w:szCs w:val="21"/>
        </w:rPr>
      </w:pPr>
      <w:r>
        <w:rPr>
          <w:rFonts w:hint="eastAsia"/>
          <w:szCs w:val="21"/>
        </w:rPr>
        <w:t>======================================</w:t>
      </w:r>
    </w:p>
    <w:p w:rsidR="001A1D11" w:rsidRDefault="001A1D11" w:rsidP="00F44E18">
      <w:pPr>
        <w:pStyle w:val="a3"/>
        <w:ind w:left="504" w:firstLineChars="0" w:firstLine="0"/>
        <w:rPr>
          <w:rFonts w:hint="eastAsia"/>
          <w:szCs w:val="21"/>
        </w:rPr>
      </w:pPr>
      <w:proofErr w:type="spellStart"/>
      <w:r>
        <w:rPr>
          <w:rFonts w:hint="eastAsia"/>
          <w:szCs w:val="21"/>
        </w:rPr>
        <w:t>KMeans</w:t>
      </w:r>
      <w:proofErr w:type="spellEnd"/>
      <w:r>
        <w:rPr>
          <w:rFonts w:hint="eastAsia"/>
          <w:szCs w:val="21"/>
        </w:rPr>
        <w:t>应用于</w:t>
      </w:r>
      <w:proofErr w:type="spellStart"/>
      <w:r>
        <w:rPr>
          <w:rFonts w:hint="eastAsia"/>
          <w:szCs w:val="21"/>
        </w:rPr>
        <w:t>Minist</w:t>
      </w:r>
      <w:proofErr w:type="spellEnd"/>
      <w:r>
        <w:rPr>
          <w:rFonts w:hint="eastAsia"/>
          <w:szCs w:val="21"/>
        </w:rPr>
        <w:t>数据集</w:t>
      </w:r>
    </w:p>
    <w:p w:rsidR="001A1D11" w:rsidRDefault="001A1D11" w:rsidP="00F44E18">
      <w:pPr>
        <w:pStyle w:val="a3"/>
        <w:ind w:left="504" w:firstLineChars="0" w:firstLine="0"/>
        <w:rPr>
          <w:rFonts w:hint="eastAsia"/>
          <w:szCs w:val="21"/>
        </w:rPr>
      </w:pPr>
      <w:r>
        <w:rPr>
          <w:rFonts w:hint="eastAsia"/>
          <w:szCs w:val="21"/>
        </w:rPr>
        <w:t>======================================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37"/>
        <w:gridCol w:w="7983"/>
      </w:tblGrid>
      <w:tr w:rsidR="001A1D11" w:rsidRPr="001A1D11" w:rsidTr="001A1D11">
        <w:trPr>
          <w:gridAfter w:val="1"/>
        </w:trPr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</w:pPr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 xml:space="preserve">import </w:t>
            </w:r>
            <w:proofErr w:type="spellStart"/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>numpy</w:t>
            </w:r>
            <w:proofErr w:type="spellEnd"/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 xml:space="preserve"> as </w:t>
            </w:r>
            <w:proofErr w:type="spellStart"/>
            <w:r>
              <w:rPr>
                <w:rFonts w:ascii="Consolas" w:eastAsia="宋体" w:hAnsi="Consolas" w:cs="Consolas" w:hint="eastAsia"/>
                <w:color w:val="D73A49"/>
                <w:kern w:val="0"/>
                <w:sz w:val="13"/>
              </w:rPr>
              <w:t>np</w:t>
            </w:r>
            <w:proofErr w:type="spellEnd"/>
          </w:p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mpor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matplotlib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pyplot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as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plt</w:t>
            </w:r>
            <w:proofErr w:type="spellEnd"/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mpor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pandas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as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pd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mpor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csv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mpor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copy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Data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filename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: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csvObject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csv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er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open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filename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r'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or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row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in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csvObject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: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ppend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row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class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KMeans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objec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: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__init__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k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: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.</w:t>
            </w:r>
            <w:proofErr w:type="spellStart"/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styp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floa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random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dint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shap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,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k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, :]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zeros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(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shap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]))[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]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de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EM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: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error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floa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proofErr w:type="spellStart"/>
            <w:r w:rsidRPr="001A1D1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inf</w:t>
            </w:r>
            <w:proofErr w:type="spellEnd"/>
            <w:r w:rsidRPr="001A1D1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) 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Row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shap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]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centroidsRow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shap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 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while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error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&gt;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e-2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: 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r w:rsidRPr="001A1D11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# clustering 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or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i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in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ge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Row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: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   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is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qrt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(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i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, :]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-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*2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axis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1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i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gmin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is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r w:rsidRPr="001A1D11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# recalculate </w:t>
            </w:r>
            <w:proofErr w:type="spellStart"/>
            <w:r w:rsidRPr="001A1D11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centroids</w:t>
            </w:r>
            <w:proofErr w:type="spellEnd"/>
            <w:r w:rsidRPr="001A1D11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 after clustering and calculate the error between </w:t>
            </w:r>
            <w:proofErr w:type="spellStart"/>
            <w:r w:rsidRPr="001A1D11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precentroids</w:t>
            </w:r>
            <w:proofErr w:type="spellEnd"/>
            <w:r w:rsidRPr="001A1D11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 and </w:t>
            </w:r>
            <w:proofErr w:type="spellStart"/>
            <w:r w:rsidRPr="001A1D11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>newcentroids</w:t>
            </w:r>
            <w:proofErr w:type="spellEnd"/>
            <w:r w:rsidRPr="001A1D11">
              <w:rPr>
                <w:rFonts w:ascii="Consolas" w:eastAsia="宋体" w:hAnsi="Consolas" w:cs="Consolas"/>
                <w:color w:val="6A737D"/>
                <w:kern w:val="0"/>
                <w:sz w:val="13"/>
              </w:rPr>
              <w:t xml:space="preserve"> 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preCentroids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copy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deepcopy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or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j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in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ge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centroidsRow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: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   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n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j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]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size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j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j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:],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axis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/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n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error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sum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(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preCentroids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-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sel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centroids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**2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if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__name__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__main__'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: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[]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[]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Data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proofErr w:type="spellStart"/>
            <w:r w:rsidRPr="001A1D1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ClusterSamples.csv</w:t>
            </w:r>
            <w:proofErr w:type="spellEnd"/>
            <w:r w:rsidRPr="001A1D1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eadData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proofErr w:type="spellStart"/>
            <w:r w:rsidRPr="001A1D1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SampleLabels.csv</w:t>
            </w:r>
            <w:proofErr w:type="spellEnd"/>
            <w:r w:rsidRPr="001A1D11">
              <w:rPr>
                <w:rFonts w:ascii="Consolas" w:eastAsia="宋体" w:hAnsi="Consolas" w:cs="Consolas"/>
                <w:color w:val="032F62"/>
                <w:kern w:val="0"/>
                <w:sz w:val="13"/>
              </w:rPr>
              <w:t>'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ray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.</w:t>
            </w:r>
            <w:proofErr w:type="spellStart"/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styp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int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transpose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, :]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tes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KMeans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data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tes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EM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Fram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zeros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(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).</w:t>
            </w:r>
            <w:proofErr w:type="spellStart"/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styp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int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or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i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in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ge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: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</w:t>
            </w:r>
            <w:r w:rsidRPr="001A1D11">
              <w:rPr>
                <w:rFonts w:ascii="Consolas" w:eastAsia="宋体" w:hAnsi="Consolas" w:cs="Consolas"/>
                <w:color w:val="D73A49"/>
                <w:kern w:val="0"/>
                <w:sz w:val="13"/>
              </w:rPr>
              <w:t>for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j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in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ge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: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realClusterIndex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np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arang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siz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[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i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]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testCluster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tes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realClusterIndex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]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    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Fram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i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j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]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testCluster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[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testCluster</w:t>
            </w:r>
            <w:proofErr w:type="spellEnd"/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=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j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].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size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df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pd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.</w:t>
            </w:r>
            <w:r w:rsidRPr="001A1D11">
              <w:rPr>
                <w:rFonts w:ascii="Consolas" w:eastAsia="宋体" w:hAnsi="Consolas" w:cs="Consolas"/>
                <w:color w:val="E36209"/>
                <w:kern w:val="0"/>
                <w:sz w:val="13"/>
              </w:rPr>
              <w:t>DataFram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labelFrame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,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index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ge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), </w:t>
            </w:r>
            <w:r w:rsidRPr="001A1D11">
              <w:rPr>
                <w:rFonts w:ascii="Consolas" w:eastAsia="宋体" w:hAnsi="Consolas" w:cs="Consolas"/>
                <w:kern w:val="0"/>
                <w:sz w:val="13"/>
              </w:rPr>
              <w:t>columns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=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range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r w:rsidRPr="001A1D11">
              <w:rPr>
                <w:rFonts w:ascii="Consolas" w:eastAsia="宋体" w:hAnsi="Consolas" w:cs="Consolas"/>
                <w:color w:val="005CC5"/>
                <w:kern w:val="0"/>
                <w:sz w:val="13"/>
              </w:rPr>
              <w:t>10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)</w:t>
            </w:r>
          </w:p>
        </w:tc>
      </w:tr>
      <w:tr w:rsidR="001A1D11" w:rsidRPr="001A1D11" w:rsidTr="001A1D11">
        <w:tc>
          <w:tcPr>
            <w:tcW w:w="537" w:type="dxa"/>
            <w:noWrap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righ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</w:p>
        </w:tc>
        <w:tc>
          <w:tcPr>
            <w:tcW w:w="0" w:type="auto"/>
            <w:tcMar>
              <w:top w:w="0" w:type="dxa"/>
              <w:left w:w="107" w:type="dxa"/>
              <w:bottom w:w="0" w:type="dxa"/>
              <w:right w:w="107" w:type="dxa"/>
            </w:tcMar>
            <w:hideMark/>
          </w:tcPr>
          <w:p w:rsidR="001A1D11" w:rsidRPr="001A1D11" w:rsidRDefault="001A1D11" w:rsidP="001A1D11">
            <w:pPr>
              <w:widowControl/>
              <w:spacing w:line="215" w:lineRule="atLeast"/>
              <w:jc w:val="left"/>
              <w:rPr>
                <w:rFonts w:ascii="Consolas" w:eastAsia="宋体" w:hAnsi="Consolas" w:cs="Consolas"/>
                <w:kern w:val="0"/>
                <w:sz w:val="13"/>
                <w:szCs w:val="13"/>
              </w:rPr>
            </w:pP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 xml:space="preserve">    </w:t>
            </w:r>
            <w:r w:rsidRPr="001A1D11">
              <w:rPr>
                <w:rFonts w:ascii="Consolas" w:eastAsia="宋体" w:hAnsi="Consolas" w:cs="Consolas"/>
                <w:color w:val="6F42C1"/>
                <w:kern w:val="0"/>
                <w:sz w:val="13"/>
              </w:rPr>
              <w:t>print</w:t>
            </w:r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(</w:t>
            </w:r>
            <w:proofErr w:type="spellStart"/>
            <w:r w:rsidRPr="001A1D11">
              <w:rPr>
                <w:rFonts w:ascii="Consolas" w:eastAsia="宋体" w:hAnsi="Consolas" w:cs="Consolas"/>
                <w:kern w:val="0"/>
                <w:sz w:val="13"/>
              </w:rPr>
              <w:t>df</w:t>
            </w:r>
            <w:proofErr w:type="spellEnd"/>
            <w:r w:rsidRPr="001A1D11">
              <w:rPr>
                <w:rFonts w:ascii="Consolas" w:eastAsia="宋体" w:hAnsi="Consolas" w:cs="Consolas"/>
                <w:kern w:val="0"/>
                <w:sz w:val="13"/>
                <w:szCs w:val="13"/>
              </w:rPr>
              <w:t>)</w:t>
            </w:r>
          </w:p>
        </w:tc>
      </w:tr>
    </w:tbl>
    <w:p w:rsidR="001A1D11" w:rsidRDefault="001A1D11" w:rsidP="00F44E18">
      <w:pPr>
        <w:pStyle w:val="a3"/>
        <w:ind w:left="504" w:firstLineChars="0" w:firstLine="0"/>
        <w:rPr>
          <w:szCs w:val="21"/>
        </w:rPr>
      </w:pP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（可以列出每个聚类中包含的样本，也可以画图显示不同聚类）</w:t>
      </w:r>
    </w:p>
    <w:p w:rsidR="00292092" w:rsidRDefault="00E452E1" w:rsidP="00292092">
      <w:pPr>
        <w:pStyle w:val="a3"/>
        <w:ind w:left="864" w:firstLineChars="0" w:firstLine="0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060190" cy="2750185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0190" cy="2750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lastRenderedPageBreak/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2A0C98" w:rsidP="002A0C98">
      <w:pPr>
        <w:pStyle w:val="a3"/>
        <w:ind w:left="864" w:firstLineChars="0" w:firstLine="0"/>
        <w:jc w:val="center"/>
        <w:rPr>
          <w:b/>
          <w:szCs w:val="21"/>
        </w:rPr>
      </w:pPr>
      <w:r w:rsidRPr="002A0C98">
        <w:rPr>
          <w:rFonts w:hint="eastAsia"/>
          <w:b/>
          <w:szCs w:val="21"/>
        </w:rPr>
        <w:t>每个聚类中包含不同类别样本数量</w:t>
      </w:r>
      <w:r w:rsidR="00EA5A3F">
        <w:rPr>
          <w:rFonts w:hint="eastAsia"/>
          <w:b/>
          <w:szCs w:val="21"/>
        </w:rPr>
        <w:t>统计表</w:t>
      </w:r>
    </w:p>
    <w:tbl>
      <w:tblPr>
        <w:tblStyle w:val="a4"/>
        <w:tblW w:w="0" w:type="auto"/>
        <w:tblInd w:w="504" w:type="dxa"/>
        <w:tblLook w:val="04A0"/>
      </w:tblPr>
      <w:tblGrid>
        <w:gridCol w:w="734"/>
        <w:gridCol w:w="729"/>
        <w:gridCol w:w="729"/>
        <w:gridCol w:w="728"/>
        <w:gridCol w:w="728"/>
        <w:gridCol w:w="728"/>
        <w:gridCol w:w="728"/>
        <w:gridCol w:w="728"/>
        <w:gridCol w:w="728"/>
        <w:gridCol w:w="729"/>
        <w:gridCol w:w="729"/>
      </w:tblGrid>
      <w:tr w:rsidR="004170BE" w:rsidTr="00E53FEE">
        <w:tc>
          <w:tcPr>
            <w:tcW w:w="7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2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29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28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28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28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28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28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28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29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29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</w:p>
        </w:tc>
      </w:tr>
      <w:tr w:rsidR="00A821FA" w:rsidTr="00E53FEE">
        <w:tc>
          <w:tcPr>
            <w:tcW w:w="734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A821FA" w:rsidRPr="004170BE" w:rsidRDefault="00A821F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29" w:type="dxa"/>
            <w:tcBorders>
              <w:top w:val="single" w:sz="12" w:space="0" w:color="000000"/>
              <w:left w:val="single" w:sz="12" w:space="0" w:color="000000"/>
            </w:tcBorders>
          </w:tcPr>
          <w:p w:rsidR="00A821FA" w:rsidRPr="00E1036C" w:rsidRDefault="00A821FA" w:rsidP="006B5C7D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1036C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</w:t>
            </w:r>
          </w:p>
        </w:tc>
        <w:tc>
          <w:tcPr>
            <w:tcW w:w="729" w:type="dxa"/>
            <w:tcBorders>
              <w:top w:val="single" w:sz="12" w:space="0" w:color="000000"/>
            </w:tcBorders>
          </w:tcPr>
          <w:p w:rsidR="00A821FA" w:rsidRPr="00E1036C" w:rsidRDefault="00A821FA" w:rsidP="006B5C7D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1036C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2</w:t>
            </w:r>
          </w:p>
        </w:tc>
        <w:tc>
          <w:tcPr>
            <w:tcW w:w="728" w:type="dxa"/>
            <w:tcBorders>
              <w:top w:val="single" w:sz="12" w:space="0" w:color="000000"/>
            </w:tcBorders>
          </w:tcPr>
          <w:p w:rsidR="00A821FA" w:rsidRPr="00E1036C" w:rsidRDefault="00A821FA" w:rsidP="006B5C7D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1036C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</w:t>
            </w:r>
          </w:p>
        </w:tc>
        <w:tc>
          <w:tcPr>
            <w:tcW w:w="728" w:type="dxa"/>
            <w:tcBorders>
              <w:top w:val="single" w:sz="12" w:space="0" w:color="000000"/>
            </w:tcBorders>
          </w:tcPr>
          <w:p w:rsidR="00A821FA" w:rsidRPr="00E1036C" w:rsidRDefault="00A821FA" w:rsidP="006B5C7D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1036C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</w:t>
            </w:r>
          </w:p>
        </w:tc>
        <w:tc>
          <w:tcPr>
            <w:tcW w:w="728" w:type="dxa"/>
            <w:tcBorders>
              <w:top w:val="single" w:sz="12" w:space="0" w:color="000000"/>
            </w:tcBorders>
          </w:tcPr>
          <w:p w:rsidR="00A821FA" w:rsidRPr="00E1036C" w:rsidRDefault="00A821FA" w:rsidP="006B5C7D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1036C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0</w:t>
            </w:r>
          </w:p>
        </w:tc>
        <w:tc>
          <w:tcPr>
            <w:tcW w:w="728" w:type="dxa"/>
            <w:tcBorders>
              <w:top w:val="single" w:sz="12" w:space="0" w:color="000000"/>
            </w:tcBorders>
          </w:tcPr>
          <w:p w:rsidR="00A821FA" w:rsidRPr="00E1036C" w:rsidRDefault="00A821FA" w:rsidP="006B5C7D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1036C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452</w:t>
            </w:r>
          </w:p>
        </w:tc>
        <w:tc>
          <w:tcPr>
            <w:tcW w:w="728" w:type="dxa"/>
            <w:tcBorders>
              <w:top w:val="single" w:sz="12" w:space="0" w:color="000000"/>
            </w:tcBorders>
          </w:tcPr>
          <w:p w:rsidR="00A821FA" w:rsidRPr="00E1036C" w:rsidRDefault="00A821FA" w:rsidP="006B5C7D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1036C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5</w:t>
            </w:r>
          </w:p>
        </w:tc>
        <w:tc>
          <w:tcPr>
            <w:tcW w:w="728" w:type="dxa"/>
            <w:tcBorders>
              <w:top w:val="single" w:sz="12" w:space="0" w:color="000000"/>
            </w:tcBorders>
          </w:tcPr>
          <w:p w:rsidR="00A821FA" w:rsidRPr="00E1036C" w:rsidRDefault="00A821FA" w:rsidP="006B5C7D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1036C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</w:t>
            </w:r>
          </w:p>
        </w:tc>
        <w:tc>
          <w:tcPr>
            <w:tcW w:w="729" w:type="dxa"/>
            <w:tcBorders>
              <w:top w:val="single" w:sz="12" w:space="0" w:color="000000"/>
            </w:tcBorders>
          </w:tcPr>
          <w:p w:rsidR="00A821FA" w:rsidRPr="00E1036C" w:rsidRDefault="00A821FA" w:rsidP="006B5C7D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1036C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419</w:t>
            </w:r>
          </w:p>
        </w:tc>
        <w:tc>
          <w:tcPr>
            <w:tcW w:w="729" w:type="dxa"/>
            <w:tcBorders>
              <w:top w:val="single" w:sz="12" w:space="0" w:color="000000"/>
              <w:right w:val="single" w:sz="12" w:space="0" w:color="000000"/>
            </w:tcBorders>
          </w:tcPr>
          <w:p w:rsidR="00A821FA" w:rsidRDefault="00A821FA" w:rsidP="006B5C7D">
            <w:r w:rsidRPr="00E1036C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4</w:t>
            </w:r>
          </w:p>
        </w:tc>
      </w:tr>
      <w:tr w:rsidR="00A821FA" w:rsidTr="00E53FEE">
        <w:tc>
          <w:tcPr>
            <w:tcW w:w="734" w:type="dxa"/>
            <w:tcBorders>
              <w:left w:val="single" w:sz="12" w:space="0" w:color="000000"/>
              <w:right w:val="single" w:sz="12" w:space="0" w:color="000000"/>
            </w:tcBorders>
          </w:tcPr>
          <w:p w:rsidR="00A821FA" w:rsidRPr="004170BE" w:rsidRDefault="00A821F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29" w:type="dxa"/>
            <w:tcBorders>
              <w:left w:val="single" w:sz="12" w:space="0" w:color="000000"/>
            </w:tcBorders>
          </w:tcPr>
          <w:p w:rsidR="00A821FA" w:rsidRPr="00A31DE3" w:rsidRDefault="00A821FA" w:rsidP="00F318DC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A31DE3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</w:t>
            </w:r>
          </w:p>
        </w:tc>
        <w:tc>
          <w:tcPr>
            <w:tcW w:w="729" w:type="dxa"/>
          </w:tcPr>
          <w:p w:rsidR="00A821FA" w:rsidRPr="00A31DE3" w:rsidRDefault="00A821FA" w:rsidP="00F318DC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A31DE3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</w:t>
            </w:r>
          </w:p>
        </w:tc>
        <w:tc>
          <w:tcPr>
            <w:tcW w:w="728" w:type="dxa"/>
          </w:tcPr>
          <w:p w:rsidR="00A821FA" w:rsidRPr="00A31DE3" w:rsidRDefault="00A821FA" w:rsidP="00F318DC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A31DE3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101</w:t>
            </w:r>
          </w:p>
        </w:tc>
        <w:tc>
          <w:tcPr>
            <w:tcW w:w="728" w:type="dxa"/>
          </w:tcPr>
          <w:p w:rsidR="00A821FA" w:rsidRPr="00A31DE3" w:rsidRDefault="00A821FA" w:rsidP="00F318DC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A31DE3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7</w:t>
            </w:r>
          </w:p>
        </w:tc>
        <w:tc>
          <w:tcPr>
            <w:tcW w:w="728" w:type="dxa"/>
          </w:tcPr>
          <w:p w:rsidR="00A821FA" w:rsidRPr="00A31DE3" w:rsidRDefault="00A821FA" w:rsidP="00F318DC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A31DE3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0</w:t>
            </w:r>
          </w:p>
        </w:tc>
        <w:tc>
          <w:tcPr>
            <w:tcW w:w="728" w:type="dxa"/>
          </w:tcPr>
          <w:p w:rsidR="00A821FA" w:rsidRPr="00A31DE3" w:rsidRDefault="00A821FA" w:rsidP="00F318DC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A31DE3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0</w:t>
            </w:r>
          </w:p>
        </w:tc>
        <w:tc>
          <w:tcPr>
            <w:tcW w:w="728" w:type="dxa"/>
          </w:tcPr>
          <w:p w:rsidR="00A821FA" w:rsidRPr="00A31DE3" w:rsidRDefault="00A821FA" w:rsidP="00F318DC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A31DE3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</w:t>
            </w:r>
          </w:p>
        </w:tc>
        <w:tc>
          <w:tcPr>
            <w:tcW w:w="728" w:type="dxa"/>
          </w:tcPr>
          <w:p w:rsidR="00A821FA" w:rsidRPr="00A31DE3" w:rsidRDefault="00A821FA" w:rsidP="00F318DC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A31DE3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0</w:t>
            </w:r>
          </w:p>
        </w:tc>
        <w:tc>
          <w:tcPr>
            <w:tcW w:w="729" w:type="dxa"/>
          </w:tcPr>
          <w:p w:rsidR="00A821FA" w:rsidRPr="00A31DE3" w:rsidRDefault="00A821FA" w:rsidP="00F318DC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A31DE3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0</w:t>
            </w:r>
          </w:p>
        </w:tc>
        <w:tc>
          <w:tcPr>
            <w:tcW w:w="729" w:type="dxa"/>
            <w:tcBorders>
              <w:right w:val="single" w:sz="12" w:space="0" w:color="000000"/>
            </w:tcBorders>
          </w:tcPr>
          <w:p w:rsidR="00A821FA" w:rsidRDefault="00A821FA" w:rsidP="00F318DC">
            <w:r w:rsidRPr="00A31DE3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0</w:t>
            </w:r>
          </w:p>
        </w:tc>
      </w:tr>
      <w:tr w:rsidR="00A821FA" w:rsidTr="00E53FEE">
        <w:tc>
          <w:tcPr>
            <w:tcW w:w="734" w:type="dxa"/>
            <w:tcBorders>
              <w:left w:val="single" w:sz="12" w:space="0" w:color="000000"/>
              <w:right w:val="single" w:sz="12" w:space="0" w:color="000000"/>
            </w:tcBorders>
          </w:tcPr>
          <w:p w:rsidR="00A821FA" w:rsidRPr="004170BE" w:rsidRDefault="00A821F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29" w:type="dxa"/>
            <w:tcBorders>
              <w:left w:val="single" w:sz="12" w:space="0" w:color="000000"/>
            </w:tcBorders>
          </w:tcPr>
          <w:p w:rsidR="00A821FA" w:rsidRPr="0077757A" w:rsidRDefault="00A821FA" w:rsidP="00F77B37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7757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5</w:t>
            </w:r>
          </w:p>
        </w:tc>
        <w:tc>
          <w:tcPr>
            <w:tcW w:w="729" w:type="dxa"/>
          </w:tcPr>
          <w:p w:rsidR="00A821FA" w:rsidRPr="0077757A" w:rsidRDefault="00A821FA" w:rsidP="00F77B37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7757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40</w:t>
            </w:r>
          </w:p>
        </w:tc>
        <w:tc>
          <w:tcPr>
            <w:tcW w:w="728" w:type="dxa"/>
          </w:tcPr>
          <w:p w:rsidR="00A821FA" w:rsidRPr="0077757A" w:rsidRDefault="00A821FA" w:rsidP="00F77B37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7757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17</w:t>
            </w:r>
          </w:p>
        </w:tc>
        <w:tc>
          <w:tcPr>
            <w:tcW w:w="728" w:type="dxa"/>
          </w:tcPr>
          <w:p w:rsidR="00A821FA" w:rsidRPr="0077757A" w:rsidRDefault="00A821FA" w:rsidP="00F77B37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7757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725</w:t>
            </w:r>
          </w:p>
        </w:tc>
        <w:tc>
          <w:tcPr>
            <w:tcW w:w="728" w:type="dxa"/>
          </w:tcPr>
          <w:p w:rsidR="00A821FA" w:rsidRPr="0077757A" w:rsidRDefault="00A821FA" w:rsidP="00F77B37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7757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8</w:t>
            </w:r>
          </w:p>
        </w:tc>
        <w:tc>
          <w:tcPr>
            <w:tcW w:w="728" w:type="dxa"/>
          </w:tcPr>
          <w:p w:rsidR="00A821FA" w:rsidRPr="0077757A" w:rsidRDefault="00A821FA" w:rsidP="00F77B37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7757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</w:t>
            </w:r>
          </w:p>
        </w:tc>
        <w:tc>
          <w:tcPr>
            <w:tcW w:w="728" w:type="dxa"/>
          </w:tcPr>
          <w:p w:rsidR="00A821FA" w:rsidRPr="0077757A" w:rsidRDefault="00A821FA" w:rsidP="00F77B37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7757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0</w:t>
            </w:r>
          </w:p>
        </w:tc>
        <w:tc>
          <w:tcPr>
            <w:tcW w:w="728" w:type="dxa"/>
          </w:tcPr>
          <w:p w:rsidR="00A821FA" w:rsidRPr="0077757A" w:rsidRDefault="00A821FA" w:rsidP="00F77B37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7757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9</w:t>
            </w:r>
          </w:p>
        </w:tc>
        <w:tc>
          <w:tcPr>
            <w:tcW w:w="729" w:type="dxa"/>
          </w:tcPr>
          <w:p w:rsidR="00A821FA" w:rsidRPr="0077757A" w:rsidRDefault="00A821FA" w:rsidP="00F77B37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7757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7</w:t>
            </w:r>
          </w:p>
        </w:tc>
        <w:tc>
          <w:tcPr>
            <w:tcW w:w="729" w:type="dxa"/>
            <w:tcBorders>
              <w:right w:val="single" w:sz="12" w:space="0" w:color="000000"/>
            </w:tcBorders>
          </w:tcPr>
          <w:p w:rsidR="00A821FA" w:rsidRDefault="00A821FA" w:rsidP="00F77B37">
            <w:r w:rsidRPr="0077757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2</w:t>
            </w:r>
          </w:p>
        </w:tc>
      </w:tr>
      <w:tr w:rsidR="00A821FA" w:rsidTr="00E53FEE">
        <w:tc>
          <w:tcPr>
            <w:tcW w:w="734" w:type="dxa"/>
            <w:tcBorders>
              <w:left w:val="single" w:sz="12" w:space="0" w:color="000000"/>
              <w:right w:val="single" w:sz="12" w:space="0" w:color="000000"/>
            </w:tcBorders>
          </w:tcPr>
          <w:p w:rsidR="00A821FA" w:rsidRPr="004170BE" w:rsidRDefault="00A821F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29" w:type="dxa"/>
            <w:tcBorders>
              <w:left w:val="single" w:sz="12" w:space="0" w:color="000000"/>
            </w:tcBorders>
          </w:tcPr>
          <w:p w:rsidR="00A821FA" w:rsidRPr="005E4F90" w:rsidRDefault="00A821FA" w:rsidP="00AB2E86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5E4F90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8</w:t>
            </w:r>
          </w:p>
        </w:tc>
        <w:tc>
          <w:tcPr>
            <w:tcW w:w="729" w:type="dxa"/>
          </w:tcPr>
          <w:p w:rsidR="00A821FA" w:rsidRPr="005E4F90" w:rsidRDefault="00A821FA" w:rsidP="00AB2E86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5E4F90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645</w:t>
            </w:r>
          </w:p>
        </w:tc>
        <w:tc>
          <w:tcPr>
            <w:tcW w:w="728" w:type="dxa"/>
          </w:tcPr>
          <w:p w:rsidR="00A821FA" w:rsidRPr="005E4F90" w:rsidRDefault="00A821FA" w:rsidP="00AB2E86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5E4F90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68</w:t>
            </w:r>
          </w:p>
        </w:tc>
        <w:tc>
          <w:tcPr>
            <w:tcW w:w="728" w:type="dxa"/>
          </w:tcPr>
          <w:p w:rsidR="00A821FA" w:rsidRPr="005E4F90" w:rsidRDefault="00A821FA" w:rsidP="00AB2E86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5E4F90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2</w:t>
            </w:r>
          </w:p>
        </w:tc>
        <w:tc>
          <w:tcPr>
            <w:tcW w:w="728" w:type="dxa"/>
          </w:tcPr>
          <w:p w:rsidR="00A821FA" w:rsidRPr="005E4F90" w:rsidRDefault="00A821FA" w:rsidP="00AB2E86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5E4F90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3</w:t>
            </w:r>
          </w:p>
        </w:tc>
        <w:tc>
          <w:tcPr>
            <w:tcW w:w="728" w:type="dxa"/>
          </w:tcPr>
          <w:p w:rsidR="00A821FA" w:rsidRPr="005E4F90" w:rsidRDefault="00A821FA" w:rsidP="00AB2E86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5E4F90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4</w:t>
            </w:r>
          </w:p>
        </w:tc>
        <w:tc>
          <w:tcPr>
            <w:tcW w:w="728" w:type="dxa"/>
          </w:tcPr>
          <w:p w:rsidR="00A821FA" w:rsidRPr="005E4F90" w:rsidRDefault="00A821FA" w:rsidP="00AB2E86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5E4F90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60</w:t>
            </w:r>
          </w:p>
        </w:tc>
        <w:tc>
          <w:tcPr>
            <w:tcW w:w="728" w:type="dxa"/>
          </w:tcPr>
          <w:p w:rsidR="00A821FA" w:rsidRPr="005E4F90" w:rsidRDefault="00A821FA" w:rsidP="00AB2E86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5E4F90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7</w:t>
            </w:r>
          </w:p>
        </w:tc>
        <w:tc>
          <w:tcPr>
            <w:tcW w:w="729" w:type="dxa"/>
          </w:tcPr>
          <w:p w:rsidR="00A821FA" w:rsidRPr="005E4F90" w:rsidRDefault="00A821FA" w:rsidP="00AB2E86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5E4F90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7</w:t>
            </w:r>
          </w:p>
        </w:tc>
        <w:tc>
          <w:tcPr>
            <w:tcW w:w="729" w:type="dxa"/>
            <w:tcBorders>
              <w:right w:val="single" w:sz="12" w:space="0" w:color="000000"/>
            </w:tcBorders>
          </w:tcPr>
          <w:p w:rsidR="00A821FA" w:rsidRDefault="00A821FA" w:rsidP="00AB2E86">
            <w:r w:rsidRPr="005E4F90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6</w:t>
            </w:r>
          </w:p>
        </w:tc>
      </w:tr>
      <w:tr w:rsidR="00A821FA" w:rsidTr="00E53FEE">
        <w:tc>
          <w:tcPr>
            <w:tcW w:w="734" w:type="dxa"/>
            <w:tcBorders>
              <w:left w:val="single" w:sz="12" w:space="0" w:color="000000"/>
              <w:right w:val="single" w:sz="12" w:space="0" w:color="000000"/>
            </w:tcBorders>
          </w:tcPr>
          <w:p w:rsidR="00A821FA" w:rsidRPr="004170BE" w:rsidRDefault="00A821F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29" w:type="dxa"/>
            <w:tcBorders>
              <w:left w:val="single" w:sz="12" w:space="0" w:color="000000"/>
            </w:tcBorders>
          </w:tcPr>
          <w:p w:rsidR="00A821FA" w:rsidRPr="00E658F6" w:rsidRDefault="00A821FA" w:rsidP="00525EB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658F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84</w:t>
            </w:r>
          </w:p>
        </w:tc>
        <w:tc>
          <w:tcPr>
            <w:tcW w:w="729" w:type="dxa"/>
          </w:tcPr>
          <w:p w:rsidR="00A821FA" w:rsidRPr="00E658F6" w:rsidRDefault="00A821FA" w:rsidP="00525EB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658F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0</w:t>
            </w:r>
          </w:p>
        </w:tc>
        <w:tc>
          <w:tcPr>
            <w:tcW w:w="728" w:type="dxa"/>
          </w:tcPr>
          <w:p w:rsidR="00A821FA" w:rsidRPr="00E658F6" w:rsidRDefault="00A821FA" w:rsidP="00525EB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658F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0</w:t>
            </w:r>
          </w:p>
        </w:tc>
        <w:tc>
          <w:tcPr>
            <w:tcW w:w="728" w:type="dxa"/>
          </w:tcPr>
          <w:p w:rsidR="00A821FA" w:rsidRPr="00E658F6" w:rsidRDefault="00A821FA" w:rsidP="00525EB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658F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</w:t>
            </w:r>
          </w:p>
        </w:tc>
        <w:tc>
          <w:tcPr>
            <w:tcW w:w="728" w:type="dxa"/>
          </w:tcPr>
          <w:p w:rsidR="00A821FA" w:rsidRPr="00E658F6" w:rsidRDefault="00A821FA" w:rsidP="00525EB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658F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2</w:t>
            </w:r>
          </w:p>
        </w:tc>
        <w:tc>
          <w:tcPr>
            <w:tcW w:w="728" w:type="dxa"/>
          </w:tcPr>
          <w:p w:rsidR="00A821FA" w:rsidRPr="00E658F6" w:rsidRDefault="00A821FA" w:rsidP="00525EB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658F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0</w:t>
            </w:r>
          </w:p>
        </w:tc>
        <w:tc>
          <w:tcPr>
            <w:tcW w:w="728" w:type="dxa"/>
          </w:tcPr>
          <w:p w:rsidR="00A821FA" w:rsidRPr="00E658F6" w:rsidRDefault="00A821FA" w:rsidP="00525EB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658F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</w:t>
            </w:r>
          </w:p>
        </w:tc>
        <w:tc>
          <w:tcPr>
            <w:tcW w:w="728" w:type="dxa"/>
          </w:tcPr>
          <w:p w:rsidR="00A821FA" w:rsidRPr="00E658F6" w:rsidRDefault="00A821FA" w:rsidP="00525EB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658F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53</w:t>
            </w:r>
          </w:p>
        </w:tc>
        <w:tc>
          <w:tcPr>
            <w:tcW w:w="729" w:type="dxa"/>
          </w:tcPr>
          <w:p w:rsidR="00A821FA" w:rsidRPr="00E658F6" w:rsidRDefault="00A821FA" w:rsidP="00525EB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E658F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</w:t>
            </w:r>
          </w:p>
        </w:tc>
        <w:tc>
          <w:tcPr>
            <w:tcW w:w="729" w:type="dxa"/>
            <w:tcBorders>
              <w:right w:val="single" w:sz="12" w:space="0" w:color="000000"/>
            </w:tcBorders>
          </w:tcPr>
          <w:p w:rsidR="00A821FA" w:rsidRDefault="00A821FA" w:rsidP="00525EBB">
            <w:r w:rsidRPr="00E658F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64</w:t>
            </w:r>
          </w:p>
        </w:tc>
      </w:tr>
      <w:tr w:rsidR="00A821FA" w:rsidTr="00E53FEE">
        <w:tc>
          <w:tcPr>
            <w:tcW w:w="734" w:type="dxa"/>
            <w:tcBorders>
              <w:left w:val="single" w:sz="12" w:space="0" w:color="000000"/>
              <w:right w:val="single" w:sz="12" w:space="0" w:color="000000"/>
            </w:tcBorders>
          </w:tcPr>
          <w:p w:rsidR="00A821FA" w:rsidRPr="004170BE" w:rsidRDefault="00A821F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29" w:type="dxa"/>
            <w:tcBorders>
              <w:left w:val="single" w:sz="12" w:space="0" w:color="000000"/>
            </w:tcBorders>
          </w:tcPr>
          <w:p w:rsidR="00A821FA" w:rsidRPr="00695256" w:rsidRDefault="00A821FA" w:rsidP="00821C7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69525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65</w:t>
            </w:r>
          </w:p>
        </w:tc>
        <w:tc>
          <w:tcPr>
            <w:tcW w:w="729" w:type="dxa"/>
          </w:tcPr>
          <w:p w:rsidR="00A821FA" w:rsidRPr="00695256" w:rsidRDefault="00A821FA" w:rsidP="00821C7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69525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13</w:t>
            </w:r>
          </w:p>
        </w:tc>
        <w:tc>
          <w:tcPr>
            <w:tcW w:w="728" w:type="dxa"/>
          </w:tcPr>
          <w:p w:rsidR="00A821FA" w:rsidRPr="00695256" w:rsidRDefault="00A821FA" w:rsidP="00821C7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69525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47</w:t>
            </w:r>
          </w:p>
        </w:tc>
        <w:tc>
          <w:tcPr>
            <w:tcW w:w="728" w:type="dxa"/>
          </w:tcPr>
          <w:p w:rsidR="00A821FA" w:rsidRPr="00695256" w:rsidRDefault="00A821FA" w:rsidP="00821C7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69525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</w:t>
            </w:r>
          </w:p>
        </w:tc>
        <w:tc>
          <w:tcPr>
            <w:tcW w:w="728" w:type="dxa"/>
          </w:tcPr>
          <w:p w:rsidR="00A821FA" w:rsidRPr="00695256" w:rsidRDefault="00A821FA" w:rsidP="00821C7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69525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0</w:t>
            </w:r>
          </w:p>
        </w:tc>
        <w:tc>
          <w:tcPr>
            <w:tcW w:w="728" w:type="dxa"/>
          </w:tcPr>
          <w:p w:rsidR="00A821FA" w:rsidRPr="00695256" w:rsidRDefault="00A821FA" w:rsidP="00821C7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69525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0</w:t>
            </w:r>
          </w:p>
        </w:tc>
        <w:tc>
          <w:tcPr>
            <w:tcW w:w="728" w:type="dxa"/>
          </w:tcPr>
          <w:p w:rsidR="00A821FA" w:rsidRPr="00695256" w:rsidRDefault="00A821FA" w:rsidP="00821C7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69525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73</w:t>
            </w:r>
          </w:p>
        </w:tc>
        <w:tc>
          <w:tcPr>
            <w:tcW w:w="728" w:type="dxa"/>
          </w:tcPr>
          <w:p w:rsidR="00A821FA" w:rsidRPr="00695256" w:rsidRDefault="00A821FA" w:rsidP="00821C7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69525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40</w:t>
            </w:r>
          </w:p>
        </w:tc>
        <w:tc>
          <w:tcPr>
            <w:tcW w:w="729" w:type="dxa"/>
          </w:tcPr>
          <w:p w:rsidR="00A821FA" w:rsidRPr="00695256" w:rsidRDefault="00A821FA" w:rsidP="00821C7B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69525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4</w:t>
            </w:r>
          </w:p>
        </w:tc>
        <w:tc>
          <w:tcPr>
            <w:tcW w:w="729" w:type="dxa"/>
            <w:tcBorders>
              <w:right w:val="single" w:sz="12" w:space="0" w:color="000000"/>
            </w:tcBorders>
          </w:tcPr>
          <w:p w:rsidR="00A821FA" w:rsidRDefault="00A821FA" w:rsidP="00821C7B">
            <w:r w:rsidRPr="00695256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6</w:t>
            </w:r>
          </w:p>
        </w:tc>
      </w:tr>
      <w:tr w:rsidR="00A821FA" w:rsidTr="00E53FEE">
        <w:tc>
          <w:tcPr>
            <w:tcW w:w="734" w:type="dxa"/>
            <w:tcBorders>
              <w:left w:val="single" w:sz="12" w:space="0" w:color="000000"/>
              <w:right w:val="single" w:sz="12" w:space="0" w:color="000000"/>
            </w:tcBorders>
          </w:tcPr>
          <w:p w:rsidR="00A821FA" w:rsidRPr="004170BE" w:rsidRDefault="00A821F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29" w:type="dxa"/>
            <w:tcBorders>
              <w:left w:val="single" w:sz="12" w:space="0" w:color="000000"/>
            </w:tcBorders>
          </w:tcPr>
          <w:p w:rsidR="00A821FA" w:rsidRPr="00DB6FA8" w:rsidRDefault="00A821FA" w:rsidP="00171AA4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DB6FA8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0</w:t>
            </w:r>
          </w:p>
        </w:tc>
        <w:tc>
          <w:tcPr>
            <w:tcW w:w="729" w:type="dxa"/>
          </w:tcPr>
          <w:p w:rsidR="00A821FA" w:rsidRPr="00DB6FA8" w:rsidRDefault="00A821FA" w:rsidP="00171AA4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DB6FA8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7</w:t>
            </w:r>
          </w:p>
        </w:tc>
        <w:tc>
          <w:tcPr>
            <w:tcW w:w="728" w:type="dxa"/>
          </w:tcPr>
          <w:p w:rsidR="00A821FA" w:rsidRPr="00DB6FA8" w:rsidRDefault="00A821FA" w:rsidP="00171AA4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DB6FA8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64</w:t>
            </w:r>
          </w:p>
        </w:tc>
        <w:tc>
          <w:tcPr>
            <w:tcW w:w="728" w:type="dxa"/>
          </w:tcPr>
          <w:p w:rsidR="00A821FA" w:rsidRPr="00DB6FA8" w:rsidRDefault="00A821FA" w:rsidP="00171AA4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DB6FA8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4</w:t>
            </w:r>
          </w:p>
        </w:tc>
        <w:tc>
          <w:tcPr>
            <w:tcW w:w="728" w:type="dxa"/>
          </w:tcPr>
          <w:p w:rsidR="00A821FA" w:rsidRPr="00DB6FA8" w:rsidRDefault="00A821FA" w:rsidP="00171AA4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DB6FA8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744</w:t>
            </w:r>
          </w:p>
        </w:tc>
        <w:tc>
          <w:tcPr>
            <w:tcW w:w="728" w:type="dxa"/>
          </w:tcPr>
          <w:p w:rsidR="00A821FA" w:rsidRPr="00DB6FA8" w:rsidRDefault="00A821FA" w:rsidP="00171AA4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DB6FA8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3</w:t>
            </w:r>
          </w:p>
        </w:tc>
        <w:tc>
          <w:tcPr>
            <w:tcW w:w="728" w:type="dxa"/>
          </w:tcPr>
          <w:p w:rsidR="00A821FA" w:rsidRPr="00DB6FA8" w:rsidRDefault="00A821FA" w:rsidP="00171AA4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DB6FA8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3</w:t>
            </w:r>
          </w:p>
        </w:tc>
        <w:tc>
          <w:tcPr>
            <w:tcW w:w="728" w:type="dxa"/>
          </w:tcPr>
          <w:p w:rsidR="00A821FA" w:rsidRPr="00DB6FA8" w:rsidRDefault="00A821FA" w:rsidP="00171AA4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DB6FA8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0</w:t>
            </w:r>
          </w:p>
        </w:tc>
        <w:tc>
          <w:tcPr>
            <w:tcW w:w="729" w:type="dxa"/>
          </w:tcPr>
          <w:p w:rsidR="00A821FA" w:rsidRPr="00DB6FA8" w:rsidRDefault="00A821FA" w:rsidP="00171AA4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DB6FA8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7</w:t>
            </w:r>
          </w:p>
        </w:tc>
        <w:tc>
          <w:tcPr>
            <w:tcW w:w="729" w:type="dxa"/>
            <w:tcBorders>
              <w:right w:val="single" w:sz="12" w:space="0" w:color="000000"/>
            </w:tcBorders>
          </w:tcPr>
          <w:p w:rsidR="00A821FA" w:rsidRDefault="00A821FA" w:rsidP="00171AA4">
            <w:r w:rsidRPr="00DB6FA8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87</w:t>
            </w:r>
          </w:p>
        </w:tc>
      </w:tr>
      <w:tr w:rsidR="00A821FA" w:rsidTr="00E53FEE">
        <w:tc>
          <w:tcPr>
            <w:tcW w:w="734" w:type="dxa"/>
            <w:tcBorders>
              <w:left w:val="single" w:sz="12" w:space="0" w:color="000000"/>
              <w:right w:val="single" w:sz="12" w:space="0" w:color="000000"/>
            </w:tcBorders>
          </w:tcPr>
          <w:p w:rsidR="00A821FA" w:rsidRPr="004170BE" w:rsidRDefault="00A821F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29" w:type="dxa"/>
            <w:tcBorders>
              <w:left w:val="single" w:sz="12" w:space="0" w:color="000000"/>
            </w:tcBorders>
          </w:tcPr>
          <w:p w:rsidR="00A821FA" w:rsidRPr="007B1F0D" w:rsidRDefault="00A821FA" w:rsidP="00ED243F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B1F0D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477</w:t>
            </w:r>
          </w:p>
        </w:tc>
        <w:tc>
          <w:tcPr>
            <w:tcW w:w="729" w:type="dxa"/>
          </w:tcPr>
          <w:p w:rsidR="00A821FA" w:rsidRPr="007B1F0D" w:rsidRDefault="00A821FA" w:rsidP="00ED243F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B1F0D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0</w:t>
            </w:r>
          </w:p>
        </w:tc>
        <w:tc>
          <w:tcPr>
            <w:tcW w:w="728" w:type="dxa"/>
          </w:tcPr>
          <w:p w:rsidR="00A821FA" w:rsidRPr="007B1F0D" w:rsidRDefault="00A821FA" w:rsidP="00ED243F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B1F0D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68</w:t>
            </w:r>
          </w:p>
        </w:tc>
        <w:tc>
          <w:tcPr>
            <w:tcW w:w="728" w:type="dxa"/>
          </w:tcPr>
          <w:p w:rsidR="00A821FA" w:rsidRPr="007B1F0D" w:rsidRDefault="00A821FA" w:rsidP="00ED243F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B1F0D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5</w:t>
            </w:r>
          </w:p>
        </w:tc>
        <w:tc>
          <w:tcPr>
            <w:tcW w:w="728" w:type="dxa"/>
          </w:tcPr>
          <w:p w:rsidR="00A821FA" w:rsidRPr="007B1F0D" w:rsidRDefault="00A821FA" w:rsidP="00ED243F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B1F0D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0</w:t>
            </w:r>
          </w:p>
        </w:tc>
        <w:tc>
          <w:tcPr>
            <w:tcW w:w="728" w:type="dxa"/>
          </w:tcPr>
          <w:p w:rsidR="00A821FA" w:rsidRPr="007B1F0D" w:rsidRDefault="00A821FA" w:rsidP="00ED243F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B1F0D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0</w:t>
            </w:r>
          </w:p>
        </w:tc>
        <w:tc>
          <w:tcPr>
            <w:tcW w:w="728" w:type="dxa"/>
          </w:tcPr>
          <w:p w:rsidR="00A821FA" w:rsidRPr="007B1F0D" w:rsidRDefault="00A821FA" w:rsidP="00ED243F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B1F0D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4</w:t>
            </w:r>
          </w:p>
        </w:tc>
        <w:tc>
          <w:tcPr>
            <w:tcW w:w="728" w:type="dxa"/>
          </w:tcPr>
          <w:p w:rsidR="00A821FA" w:rsidRPr="007B1F0D" w:rsidRDefault="00A821FA" w:rsidP="00ED243F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B1F0D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406</w:t>
            </w:r>
          </w:p>
        </w:tc>
        <w:tc>
          <w:tcPr>
            <w:tcW w:w="729" w:type="dxa"/>
          </w:tcPr>
          <w:p w:rsidR="00A821FA" w:rsidRPr="007B1F0D" w:rsidRDefault="00A821FA" w:rsidP="00ED243F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7B1F0D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</w:t>
            </w:r>
          </w:p>
        </w:tc>
        <w:tc>
          <w:tcPr>
            <w:tcW w:w="729" w:type="dxa"/>
            <w:tcBorders>
              <w:right w:val="single" w:sz="12" w:space="0" w:color="000000"/>
            </w:tcBorders>
          </w:tcPr>
          <w:p w:rsidR="00A821FA" w:rsidRDefault="00A821FA" w:rsidP="00ED243F">
            <w:r w:rsidRPr="007B1F0D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97</w:t>
            </w:r>
          </w:p>
        </w:tc>
      </w:tr>
      <w:tr w:rsidR="00A821FA" w:rsidTr="00E53FEE">
        <w:tc>
          <w:tcPr>
            <w:tcW w:w="734" w:type="dxa"/>
            <w:tcBorders>
              <w:left w:val="single" w:sz="12" w:space="0" w:color="000000"/>
              <w:right w:val="single" w:sz="12" w:space="0" w:color="000000"/>
            </w:tcBorders>
          </w:tcPr>
          <w:p w:rsidR="00A821FA" w:rsidRPr="004170BE" w:rsidRDefault="00A821F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29" w:type="dxa"/>
            <w:tcBorders>
              <w:left w:val="single" w:sz="12" w:space="0" w:color="000000"/>
            </w:tcBorders>
          </w:tcPr>
          <w:p w:rsidR="00A821FA" w:rsidRPr="00165147" w:rsidRDefault="00A821FA" w:rsidP="00E409E0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165147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1</w:t>
            </w:r>
          </w:p>
        </w:tc>
        <w:tc>
          <w:tcPr>
            <w:tcW w:w="729" w:type="dxa"/>
          </w:tcPr>
          <w:p w:rsidR="00A821FA" w:rsidRPr="00165147" w:rsidRDefault="00A821FA" w:rsidP="00E409E0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165147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90</w:t>
            </w:r>
          </w:p>
        </w:tc>
        <w:tc>
          <w:tcPr>
            <w:tcW w:w="728" w:type="dxa"/>
          </w:tcPr>
          <w:p w:rsidR="00A821FA" w:rsidRPr="00165147" w:rsidRDefault="00A821FA" w:rsidP="00E409E0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165147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09</w:t>
            </w:r>
          </w:p>
        </w:tc>
        <w:tc>
          <w:tcPr>
            <w:tcW w:w="728" w:type="dxa"/>
          </w:tcPr>
          <w:p w:rsidR="00A821FA" w:rsidRPr="00165147" w:rsidRDefault="00A821FA" w:rsidP="00E409E0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165147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1</w:t>
            </w:r>
          </w:p>
        </w:tc>
        <w:tc>
          <w:tcPr>
            <w:tcW w:w="728" w:type="dxa"/>
          </w:tcPr>
          <w:p w:rsidR="00A821FA" w:rsidRPr="00165147" w:rsidRDefault="00A821FA" w:rsidP="00E409E0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165147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4</w:t>
            </w:r>
          </w:p>
        </w:tc>
        <w:tc>
          <w:tcPr>
            <w:tcW w:w="728" w:type="dxa"/>
          </w:tcPr>
          <w:p w:rsidR="00A821FA" w:rsidRPr="00165147" w:rsidRDefault="00A821FA" w:rsidP="00E409E0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165147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4</w:t>
            </w:r>
          </w:p>
        </w:tc>
        <w:tc>
          <w:tcPr>
            <w:tcW w:w="728" w:type="dxa"/>
          </w:tcPr>
          <w:p w:rsidR="00A821FA" w:rsidRPr="00165147" w:rsidRDefault="00A821FA" w:rsidP="00E409E0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165147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564</w:t>
            </w:r>
          </w:p>
        </w:tc>
        <w:tc>
          <w:tcPr>
            <w:tcW w:w="728" w:type="dxa"/>
          </w:tcPr>
          <w:p w:rsidR="00A821FA" w:rsidRPr="00165147" w:rsidRDefault="00A821FA" w:rsidP="00E409E0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165147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5</w:t>
            </w:r>
          </w:p>
        </w:tc>
        <w:tc>
          <w:tcPr>
            <w:tcW w:w="729" w:type="dxa"/>
          </w:tcPr>
          <w:p w:rsidR="00A821FA" w:rsidRPr="00165147" w:rsidRDefault="00A821FA" w:rsidP="00E409E0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165147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4</w:t>
            </w:r>
          </w:p>
        </w:tc>
        <w:tc>
          <w:tcPr>
            <w:tcW w:w="729" w:type="dxa"/>
            <w:tcBorders>
              <w:right w:val="single" w:sz="12" w:space="0" w:color="000000"/>
            </w:tcBorders>
          </w:tcPr>
          <w:p w:rsidR="00A821FA" w:rsidRDefault="00A821FA" w:rsidP="00E409E0">
            <w:r w:rsidRPr="00165147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7</w:t>
            </w:r>
          </w:p>
        </w:tc>
      </w:tr>
      <w:tr w:rsidR="00A821FA" w:rsidTr="00E53FEE">
        <w:tc>
          <w:tcPr>
            <w:tcW w:w="734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821FA" w:rsidRPr="004170BE" w:rsidRDefault="00A821F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729" w:type="dxa"/>
            <w:tcBorders>
              <w:left w:val="single" w:sz="12" w:space="0" w:color="000000"/>
              <w:bottom w:val="single" w:sz="12" w:space="0" w:color="000000"/>
            </w:tcBorders>
          </w:tcPr>
          <w:p w:rsidR="00A821FA" w:rsidRPr="002C1B6A" w:rsidRDefault="00A821FA" w:rsidP="00D87EA9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2C1B6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14</w:t>
            </w:r>
          </w:p>
        </w:tc>
        <w:tc>
          <w:tcPr>
            <w:tcW w:w="729" w:type="dxa"/>
            <w:tcBorders>
              <w:bottom w:val="single" w:sz="12" w:space="0" w:color="000000"/>
            </w:tcBorders>
          </w:tcPr>
          <w:p w:rsidR="00A821FA" w:rsidRPr="002C1B6A" w:rsidRDefault="00A821FA" w:rsidP="00D87EA9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2C1B6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4</w:t>
            </w:r>
          </w:p>
        </w:tc>
        <w:tc>
          <w:tcPr>
            <w:tcW w:w="728" w:type="dxa"/>
            <w:tcBorders>
              <w:bottom w:val="single" w:sz="12" w:space="0" w:color="000000"/>
            </w:tcBorders>
          </w:tcPr>
          <w:p w:rsidR="00A821FA" w:rsidRPr="002C1B6A" w:rsidRDefault="00A821FA" w:rsidP="00D87EA9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2C1B6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2</w:t>
            </w:r>
          </w:p>
        </w:tc>
        <w:tc>
          <w:tcPr>
            <w:tcW w:w="728" w:type="dxa"/>
            <w:tcBorders>
              <w:bottom w:val="single" w:sz="12" w:space="0" w:color="000000"/>
            </w:tcBorders>
          </w:tcPr>
          <w:p w:rsidR="00A821FA" w:rsidRPr="002C1B6A" w:rsidRDefault="00A821FA" w:rsidP="00D87EA9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2C1B6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</w:t>
            </w:r>
          </w:p>
        </w:tc>
        <w:tc>
          <w:tcPr>
            <w:tcW w:w="728" w:type="dxa"/>
            <w:tcBorders>
              <w:bottom w:val="single" w:sz="12" w:space="0" w:color="000000"/>
            </w:tcBorders>
          </w:tcPr>
          <w:p w:rsidR="00A821FA" w:rsidRPr="002C1B6A" w:rsidRDefault="00A821FA" w:rsidP="00D87EA9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2C1B6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</w:t>
            </w:r>
          </w:p>
        </w:tc>
        <w:tc>
          <w:tcPr>
            <w:tcW w:w="728" w:type="dxa"/>
            <w:tcBorders>
              <w:bottom w:val="single" w:sz="12" w:space="0" w:color="000000"/>
            </w:tcBorders>
          </w:tcPr>
          <w:p w:rsidR="00A821FA" w:rsidRPr="002C1B6A" w:rsidRDefault="00A821FA" w:rsidP="00D87EA9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2C1B6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5</w:t>
            </w:r>
          </w:p>
        </w:tc>
        <w:tc>
          <w:tcPr>
            <w:tcW w:w="728" w:type="dxa"/>
            <w:tcBorders>
              <w:bottom w:val="single" w:sz="12" w:space="0" w:color="000000"/>
            </w:tcBorders>
          </w:tcPr>
          <w:p w:rsidR="00A821FA" w:rsidRPr="002C1B6A" w:rsidRDefault="00A821FA" w:rsidP="00D87EA9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2C1B6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10</w:t>
            </w:r>
          </w:p>
        </w:tc>
        <w:tc>
          <w:tcPr>
            <w:tcW w:w="728" w:type="dxa"/>
            <w:tcBorders>
              <w:bottom w:val="single" w:sz="12" w:space="0" w:color="000000"/>
            </w:tcBorders>
          </w:tcPr>
          <w:p w:rsidR="00A821FA" w:rsidRPr="002C1B6A" w:rsidRDefault="00A821FA" w:rsidP="00D87EA9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2C1B6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390</w:t>
            </w:r>
          </w:p>
        </w:tc>
        <w:tc>
          <w:tcPr>
            <w:tcW w:w="729" w:type="dxa"/>
            <w:tcBorders>
              <w:bottom w:val="single" w:sz="12" w:space="0" w:color="000000"/>
            </w:tcBorders>
          </w:tcPr>
          <w:p w:rsidR="00A821FA" w:rsidRPr="002C1B6A" w:rsidRDefault="00A821FA" w:rsidP="00D87EA9">
            <w:pPr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</w:pPr>
            <w:r w:rsidRPr="002C1B6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0</w:t>
            </w:r>
          </w:p>
        </w:tc>
        <w:tc>
          <w:tcPr>
            <w:tcW w:w="729" w:type="dxa"/>
            <w:tcBorders>
              <w:bottom w:val="single" w:sz="12" w:space="0" w:color="000000"/>
              <w:right w:val="single" w:sz="12" w:space="0" w:color="000000"/>
            </w:tcBorders>
          </w:tcPr>
          <w:p w:rsidR="00A821FA" w:rsidRDefault="00A821FA" w:rsidP="00D87EA9">
            <w:r w:rsidRPr="002C1B6A">
              <w:rPr>
                <w:rFonts w:ascii="Courier New" w:hAnsi="Courier New" w:cs="Courier New"/>
                <w:color w:val="212121"/>
                <w:sz w:val="15"/>
                <w:szCs w:val="15"/>
                <w:shd w:val="clear" w:color="auto" w:fill="FFFFFF"/>
              </w:rPr>
              <w:t>257</w:t>
            </w: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  <w:bookmarkStart w:id="0" w:name="_GoBack"/>
      <w:bookmarkEnd w:id="0"/>
    </w:p>
    <w:sectPr w:rsidR="00F44E18" w:rsidRPr="006F4FAC" w:rsidSect="00902B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6F90" w:rsidRDefault="000C6F90" w:rsidP="00964BAD">
      <w:r>
        <w:separator/>
      </w:r>
    </w:p>
  </w:endnote>
  <w:endnote w:type="continuationSeparator" w:id="0">
    <w:p w:rsidR="000C6F90" w:rsidRDefault="000C6F90" w:rsidP="00964BA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6F90" w:rsidRDefault="000C6F90" w:rsidP="00964BAD">
      <w:r>
        <w:separator/>
      </w:r>
    </w:p>
  </w:footnote>
  <w:footnote w:type="continuationSeparator" w:id="0">
    <w:p w:rsidR="000C6F90" w:rsidRDefault="000C6F90" w:rsidP="00964BA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B0AA5"/>
    <w:rsid w:val="00020AA2"/>
    <w:rsid w:val="000C157A"/>
    <w:rsid w:val="000C6F90"/>
    <w:rsid w:val="001A1D11"/>
    <w:rsid w:val="001A7563"/>
    <w:rsid w:val="00206AC8"/>
    <w:rsid w:val="00224698"/>
    <w:rsid w:val="00292092"/>
    <w:rsid w:val="002A0C98"/>
    <w:rsid w:val="003629E5"/>
    <w:rsid w:val="00403148"/>
    <w:rsid w:val="004160AE"/>
    <w:rsid w:val="004170BE"/>
    <w:rsid w:val="00451A3A"/>
    <w:rsid w:val="00500B54"/>
    <w:rsid w:val="005248D0"/>
    <w:rsid w:val="005C013F"/>
    <w:rsid w:val="00604542"/>
    <w:rsid w:val="00665707"/>
    <w:rsid w:val="006F4FAC"/>
    <w:rsid w:val="00716EA7"/>
    <w:rsid w:val="00732CE4"/>
    <w:rsid w:val="00751E22"/>
    <w:rsid w:val="007A01A5"/>
    <w:rsid w:val="007F1122"/>
    <w:rsid w:val="00902B96"/>
    <w:rsid w:val="00932602"/>
    <w:rsid w:val="00940328"/>
    <w:rsid w:val="00964BAD"/>
    <w:rsid w:val="00A37340"/>
    <w:rsid w:val="00A43BAF"/>
    <w:rsid w:val="00A821FA"/>
    <w:rsid w:val="00C1436A"/>
    <w:rsid w:val="00C466C8"/>
    <w:rsid w:val="00C467D4"/>
    <w:rsid w:val="00C7452D"/>
    <w:rsid w:val="00CB0AA5"/>
    <w:rsid w:val="00CC0922"/>
    <w:rsid w:val="00CD7603"/>
    <w:rsid w:val="00D02188"/>
    <w:rsid w:val="00D8791C"/>
    <w:rsid w:val="00D97C19"/>
    <w:rsid w:val="00DD19DF"/>
    <w:rsid w:val="00DD3444"/>
    <w:rsid w:val="00E452E1"/>
    <w:rsid w:val="00E53FEE"/>
    <w:rsid w:val="00EA5A3F"/>
    <w:rsid w:val="00F323E7"/>
    <w:rsid w:val="00F44E18"/>
    <w:rsid w:val="00F634B7"/>
    <w:rsid w:val="00FB3B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2B96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uiPriority w:val="99"/>
    <w:unhideWhenUsed/>
    <w:rsid w:val="00964B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64BAD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64B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64BAD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E452E1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E452E1"/>
    <w:rPr>
      <w:sz w:val="18"/>
      <w:szCs w:val="18"/>
    </w:rPr>
  </w:style>
  <w:style w:type="character" w:customStyle="1" w:styleId="pl-k">
    <w:name w:val="pl-k"/>
    <w:basedOn w:val="a0"/>
    <w:rsid w:val="00E452E1"/>
  </w:style>
  <w:style w:type="character" w:customStyle="1" w:styleId="pl-s1">
    <w:name w:val="pl-s1"/>
    <w:basedOn w:val="a0"/>
    <w:rsid w:val="00E452E1"/>
  </w:style>
  <w:style w:type="character" w:customStyle="1" w:styleId="pl-v">
    <w:name w:val="pl-v"/>
    <w:basedOn w:val="a0"/>
    <w:rsid w:val="00E452E1"/>
  </w:style>
  <w:style w:type="character" w:customStyle="1" w:styleId="pl-en">
    <w:name w:val="pl-en"/>
    <w:basedOn w:val="a0"/>
    <w:rsid w:val="00E452E1"/>
  </w:style>
  <w:style w:type="character" w:customStyle="1" w:styleId="pl-c1">
    <w:name w:val="pl-c1"/>
    <w:basedOn w:val="a0"/>
    <w:rsid w:val="00E452E1"/>
  </w:style>
  <w:style w:type="character" w:customStyle="1" w:styleId="pl-s">
    <w:name w:val="pl-s"/>
    <w:basedOn w:val="a0"/>
    <w:rsid w:val="00E452E1"/>
  </w:style>
  <w:style w:type="character" w:customStyle="1" w:styleId="pl-c">
    <w:name w:val="pl-c"/>
    <w:basedOn w:val="a0"/>
    <w:rsid w:val="00E452E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05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369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53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8300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95544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17026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77899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2606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264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98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55252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18953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88920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53526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5</Pages>
  <Words>708</Words>
  <Characters>4039</Characters>
  <Application>Microsoft Office Word</Application>
  <DocSecurity>0</DocSecurity>
  <Lines>33</Lines>
  <Paragraphs>9</Paragraphs>
  <ScaleCrop>false</ScaleCrop>
  <Company/>
  <LinksUpToDate>false</LinksUpToDate>
  <CharactersWithSpaces>4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Administrator</cp:lastModifiedBy>
  <cp:revision>43</cp:revision>
  <dcterms:created xsi:type="dcterms:W3CDTF">2014-07-07T06:23:00Z</dcterms:created>
  <dcterms:modified xsi:type="dcterms:W3CDTF">2020-12-08T02:12:00Z</dcterms:modified>
</cp:coreProperties>
</file>